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4AEC" w:rsidRPr="00C25BF9" w:rsidRDefault="00D85637" w:rsidP="00C25BF9">
      <w:pPr>
        <w:jc w:val="center"/>
        <w:rPr>
          <w:rFonts w:ascii="Times New Roman" w:hAnsi="Times New Roman" w:cs="Times New Roman"/>
          <w:b/>
          <w:color w:val="FF0000"/>
          <w:sz w:val="36"/>
          <w:szCs w:val="26"/>
        </w:rPr>
      </w:pPr>
      <w:r w:rsidRPr="00C25BF9">
        <w:rPr>
          <w:rFonts w:ascii="Times New Roman" w:hAnsi="Times New Roman" w:cs="Times New Roman"/>
          <w:b/>
          <w:color w:val="FF0000"/>
          <w:sz w:val="36"/>
          <w:szCs w:val="26"/>
        </w:rPr>
        <w:t>CHỦ ĐỀ 2: SỐ TỰ NHIÊN. CÁCH GHI SỐ TỰ NHIÊN</w:t>
      </w:r>
    </w:p>
    <w:p w:rsidR="00C25BF9" w:rsidRPr="00C25BF9" w:rsidRDefault="00C25BF9" w:rsidP="00C25BF9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85637" w:rsidRPr="00C25BF9" w:rsidRDefault="00D85637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color w:val="0000CC"/>
          <w:sz w:val="26"/>
          <w:szCs w:val="26"/>
        </w:rPr>
        <w:t>1/ Tập hợp các số tự nhiên</w:t>
      </w:r>
      <w:r w:rsidRPr="00C25BF9">
        <w:rPr>
          <w:rFonts w:ascii="Times New Roman" w:hAnsi="Times New Roman" w:cs="Times New Roman"/>
          <w:color w:val="0000CC"/>
          <w:sz w:val="26"/>
          <w:szCs w:val="26"/>
        </w:rPr>
        <w:t xml:space="preserve"> </w:t>
      </w:r>
      <w:r w:rsidR="00C25BF9" w:rsidRPr="00C25BF9">
        <w:rPr>
          <w:rFonts w:ascii="Times New Roman" w:hAnsi="Times New Roman" w:cs="Times New Roman"/>
          <w:sz w:val="26"/>
          <w:szCs w:val="26"/>
        </w:rPr>
        <w:t>k</w:t>
      </w:r>
      <w:r w:rsidRPr="00C25BF9">
        <w:rPr>
          <w:rFonts w:ascii="Times New Roman" w:hAnsi="Times New Roman" w:cs="Times New Roman"/>
          <w:sz w:val="26"/>
          <w:szCs w:val="26"/>
        </w:rPr>
        <w:t>í hiệu là N, Tập hợp các số tự nhiên khác 0 kí hiệu là N</w:t>
      </w:r>
      <w:r w:rsidRPr="00C25BF9">
        <w:rPr>
          <w:rFonts w:ascii="Times New Roman" w:hAnsi="Times New Roman" w:cs="Times New Roman"/>
          <w:sz w:val="26"/>
          <w:szCs w:val="26"/>
          <w:vertAlign w:val="superscript"/>
        </w:rPr>
        <w:t>*</w:t>
      </w:r>
    </w:p>
    <w:p w:rsidR="00D85637" w:rsidRPr="00C25BF9" w:rsidRDefault="00D85637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ab/>
        <w:t>N = {0, 1, 2, 3, ….}</w:t>
      </w:r>
      <w:r w:rsidRPr="00C25BF9">
        <w:rPr>
          <w:rFonts w:ascii="Times New Roman" w:hAnsi="Times New Roman" w:cs="Times New Roman"/>
          <w:sz w:val="26"/>
          <w:szCs w:val="26"/>
        </w:rPr>
        <w:tab/>
      </w:r>
      <w:r w:rsidRPr="00C25BF9">
        <w:rPr>
          <w:rFonts w:ascii="Times New Roman" w:hAnsi="Times New Roman" w:cs="Times New Roman"/>
          <w:sz w:val="26"/>
          <w:szCs w:val="26"/>
        </w:rPr>
        <w:tab/>
        <w:t>N</w:t>
      </w:r>
      <w:r w:rsidRPr="00C25BF9">
        <w:rPr>
          <w:rFonts w:ascii="Times New Roman" w:hAnsi="Times New Roman" w:cs="Times New Roman"/>
          <w:sz w:val="26"/>
          <w:szCs w:val="26"/>
          <w:vertAlign w:val="superscript"/>
        </w:rPr>
        <w:t>*</w:t>
      </w:r>
      <w:r w:rsidRPr="00C25BF9">
        <w:rPr>
          <w:rFonts w:ascii="Times New Roman" w:hAnsi="Times New Roman" w:cs="Times New Roman"/>
          <w:sz w:val="26"/>
          <w:szCs w:val="26"/>
        </w:rPr>
        <w:t xml:space="preserve"> = {1, 2, 3, ….}</w:t>
      </w:r>
    </w:p>
    <w:p w:rsidR="00D85637" w:rsidRPr="00C25BF9" w:rsidRDefault="00D85637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25BF9">
        <w:rPr>
          <w:rFonts w:ascii="Times New Roman" w:hAnsi="Times New Roman" w:cs="Times New Roman"/>
          <w:b/>
          <w:color w:val="0000CC"/>
          <w:sz w:val="26"/>
          <w:szCs w:val="26"/>
        </w:rPr>
        <w:t>2/ Biểu diễn số tự nhiên trên tia số.</w:t>
      </w:r>
    </w:p>
    <w:p w:rsidR="00D85637" w:rsidRPr="00C25BF9" w:rsidRDefault="00D85637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ab/>
        <w:t>* Mỗi số tự nhiên được biểu diễn bởi một điểm trên tia số Ox</w:t>
      </w:r>
    </w:p>
    <w:p w:rsidR="00D85637" w:rsidRPr="00C25BF9" w:rsidRDefault="00D85637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ab/>
        <w:t>* Điểm biểu diễn số nhỏ ở bên trái điểm biểu diễn số lớn.</w:t>
      </w:r>
    </w:p>
    <w:p w:rsidR="00D85637" w:rsidRPr="00C25BF9" w:rsidRDefault="00D85637">
      <w:pPr>
        <w:rPr>
          <w:rFonts w:ascii="Times New Roman" w:hAnsi="Times New Roman" w:cs="Times New Roman"/>
          <w:b/>
          <w:sz w:val="26"/>
          <w:szCs w:val="26"/>
        </w:rPr>
      </w:pPr>
      <w:r w:rsidRPr="00C25BF9">
        <w:rPr>
          <w:rFonts w:ascii="Times New Roman" w:hAnsi="Times New Roman" w:cs="Times New Roman"/>
          <w:b/>
          <w:color w:val="0000CC"/>
          <w:sz w:val="26"/>
          <w:szCs w:val="26"/>
        </w:rPr>
        <w:t>3/ Ghi số tự nhiên.</w:t>
      </w:r>
    </w:p>
    <w:p w:rsidR="00D85637" w:rsidRPr="00C25BF9" w:rsidRDefault="00D85637" w:rsidP="00D8563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>* Để ghi số tự nhiên trong hệ thập phân người ta dùng mười chữ số: 0; 1; 2; 3; 4; 5; 6; 7; 8; 9.</w:t>
      </w:r>
    </w:p>
    <w:p w:rsidR="00D85637" w:rsidRPr="00C25BF9" w:rsidRDefault="00D85637" w:rsidP="00D8563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* Trong hệ thập phân cứ 10 đợn vị ở một hàng thì làm thành 1 đơn vị ở hàng liền trước nó.  </w:t>
      </w:r>
    </w:p>
    <w:p w:rsidR="00D85637" w:rsidRPr="00C25BF9" w:rsidRDefault="00D85637" w:rsidP="00D8563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* Để biểu thị một số có nhiều chữ số, chẳng hạn có bốn chữ sô theo thứ tự từ trái sang phải là a, b, c, d, ta thường viết  </w:t>
      </w:r>
      <w:r w:rsidRPr="00C25BF9">
        <w:rPr>
          <w:rFonts w:ascii="Times New Roman" w:hAnsi="Times New Roman" w:cs="Times New Roman"/>
          <w:position w:val="-6"/>
          <w:sz w:val="26"/>
          <w:szCs w:val="26"/>
        </w:rPr>
        <w:object w:dxaOrig="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8pt;height:17pt" o:ole="">
            <v:imagedata r:id="rId6" o:title=""/>
          </v:shape>
          <o:OLEObject Type="Embed" ProgID="Equation.DSMT4" ShapeID="_x0000_i1025" DrawAspect="Content" ObjectID="_1627273068" r:id="rId7"/>
        </w:object>
      </w:r>
      <w:r w:rsidRPr="00C25BF9">
        <w:rPr>
          <w:rFonts w:ascii="Times New Roman" w:hAnsi="Times New Roman" w:cs="Times New Roman"/>
          <w:sz w:val="26"/>
          <w:szCs w:val="26"/>
        </w:rPr>
        <w:t xml:space="preserve">. Số này là "a nghìn, b trăm, c chục, d đơn vị. </w:t>
      </w:r>
    </w:p>
    <w:p w:rsidR="00D85637" w:rsidRPr="00C25BF9" w:rsidRDefault="00D85637" w:rsidP="00D85637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Do đó  </w:t>
      </w:r>
      <w:r w:rsidRPr="00C25BF9">
        <w:rPr>
          <w:rFonts w:ascii="Times New Roman" w:hAnsi="Times New Roman" w:cs="Times New Roman"/>
          <w:position w:val="-6"/>
          <w:sz w:val="26"/>
          <w:szCs w:val="26"/>
        </w:rPr>
        <w:object w:dxaOrig="520" w:dyaOrig="340">
          <v:shape id="_x0000_i1026" type="#_x0000_t75" style="width:25.8pt;height:17pt" o:ole="">
            <v:imagedata r:id="rId6" o:title=""/>
          </v:shape>
          <o:OLEObject Type="Embed" ProgID="Equation.DSMT4" ShapeID="_x0000_i1026" DrawAspect="Content" ObjectID="_1627273069" r:id="rId8"/>
        </w:object>
      </w:r>
      <w:r w:rsidRPr="00C25BF9">
        <w:rPr>
          <w:rFonts w:ascii="Times New Roman" w:hAnsi="Times New Roman" w:cs="Times New Roman"/>
          <w:sz w:val="26"/>
          <w:szCs w:val="26"/>
        </w:rPr>
        <w:t xml:space="preserve"> = a.1000 + b.100 + c.10 +d.  </w:t>
      </w:r>
    </w:p>
    <w:p w:rsidR="00D85637" w:rsidRPr="00C25BF9" w:rsidRDefault="00C25BF9" w:rsidP="00D85637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25BF9">
        <w:rPr>
          <w:rFonts w:ascii="Times New Roman" w:hAnsi="Times New Roman" w:cs="Times New Roman"/>
          <w:b/>
          <w:color w:val="0000CC"/>
          <w:sz w:val="26"/>
          <w:szCs w:val="26"/>
        </w:rPr>
        <w:t>4</w:t>
      </w:r>
      <w:r w:rsidR="00D85637" w:rsidRPr="00C25BF9">
        <w:rPr>
          <w:rFonts w:ascii="Times New Roman" w:hAnsi="Times New Roman" w:cs="Times New Roman"/>
          <w:b/>
          <w:color w:val="0000CC"/>
          <w:sz w:val="26"/>
          <w:szCs w:val="26"/>
        </w:rPr>
        <w:t>. Chữ số La Mã.</w:t>
      </w:r>
    </w:p>
    <w:p w:rsidR="00D85637" w:rsidRPr="00C25BF9" w:rsidRDefault="00D85637" w:rsidP="00D85637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ab/>
        <w:t xml:space="preserve">* Trong hệ la mã, để ghi số tự nhiên </w:t>
      </w:r>
      <w:r w:rsidR="00A12D3A" w:rsidRPr="00C25BF9">
        <w:rPr>
          <w:rFonts w:ascii="Times New Roman" w:hAnsi="Times New Roman" w:cs="Times New Roman"/>
          <w:sz w:val="26"/>
          <w:szCs w:val="26"/>
        </w:rPr>
        <w:t>người ta dùng bảy chữ số: I , V, X, L, C, D, M có giá trị tương ứng là 1 , 5, 10, 50, 100, 500, 1000</w:t>
      </w:r>
    </w:p>
    <w:p w:rsidR="00A12D3A" w:rsidRPr="00C25BF9" w:rsidRDefault="00A12D3A" w:rsidP="00D85637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ab/>
        <w:t>* Mỗi số La Mã không được viết liền nhau quá 3 lần.</w:t>
      </w:r>
    </w:p>
    <w:p w:rsidR="00A12D3A" w:rsidRPr="00C25BF9" w:rsidRDefault="00A12D3A" w:rsidP="00D85637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ab/>
        <w:t>* Có 6 số La Mã đặc biệt: IV, IX, XL, XC, CD, CM có giá trị tương ứng 4, 9, 40, 90, 400, 900.</w:t>
      </w:r>
    </w:p>
    <w:p w:rsidR="00C25BF9" w:rsidRDefault="00C25BF9" w:rsidP="00D85637">
      <w:pPr>
        <w:rPr>
          <w:rFonts w:ascii="Times New Roman" w:hAnsi="Times New Roman" w:cs="Times New Roman"/>
          <w:b/>
          <w:sz w:val="26"/>
          <w:szCs w:val="26"/>
        </w:rPr>
      </w:pPr>
    </w:p>
    <w:p w:rsidR="00A12D3A" w:rsidRPr="00C25BF9" w:rsidRDefault="00A12D3A" w:rsidP="00D85637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25BF9">
        <w:rPr>
          <w:rFonts w:ascii="Times New Roman" w:hAnsi="Times New Roman" w:cs="Times New Roman"/>
          <w:b/>
          <w:color w:val="0000CC"/>
          <w:sz w:val="26"/>
          <w:szCs w:val="26"/>
        </w:rPr>
        <w:t>B/ CÁC DẠNG BÀI TẬP.</w:t>
      </w:r>
    </w:p>
    <w:p w:rsidR="00A12D3A" w:rsidRPr="00C25BF9" w:rsidRDefault="00A12D3A" w:rsidP="00D85637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25BF9">
        <w:rPr>
          <w:rFonts w:ascii="Times New Roman" w:hAnsi="Times New Roman" w:cs="Times New Roman"/>
          <w:b/>
          <w:color w:val="0000CC"/>
          <w:sz w:val="26"/>
          <w:szCs w:val="26"/>
        </w:rPr>
        <w:t>DẠNG 1: CÁCH GHI SỐ TỰ NHIÊN.</w:t>
      </w:r>
    </w:p>
    <w:p w:rsidR="00C25BF9" w:rsidRDefault="00A12D3A" w:rsidP="00D85637">
      <w:pPr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ab/>
      </w:r>
      <w:r w:rsidRPr="00C25BF9">
        <w:rPr>
          <w:rFonts w:ascii="Times New Roman" w:hAnsi="Times New Roman" w:cs="Times New Roman"/>
          <w:i/>
          <w:sz w:val="26"/>
          <w:szCs w:val="26"/>
        </w:rPr>
        <w:t>* Cần phân biệ</w:t>
      </w:r>
      <w:r w:rsidR="00C25BF9">
        <w:rPr>
          <w:rFonts w:ascii="Times New Roman" w:hAnsi="Times New Roman" w:cs="Times New Roman"/>
          <w:i/>
          <w:sz w:val="26"/>
          <w:szCs w:val="26"/>
        </w:rPr>
        <w:t>t rõ:</w:t>
      </w:r>
    </w:p>
    <w:p w:rsidR="00A12D3A" w:rsidRPr="00C25BF9" w:rsidRDefault="00A12D3A" w:rsidP="00C25BF9">
      <w:pPr>
        <w:ind w:left="720" w:firstLine="720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>số với chữ số ; số chục với chữ số hàng chục ; số trăm với chữ số hàng trăm, ..</w:t>
      </w:r>
    </w:p>
    <w:p w:rsidR="00A12D3A" w:rsidRPr="00C25BF9" w:rsidRDefault="00A12D3A" w:rsidP="00D85637">
      <w:pPr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ab/>
        <w:t xml:space="preserve">VD: Số 4315 </w:t>
      </w:r>
    </w:p>
    <w:p w:rsidR="00A12D3A" w:rsidRPr="00C25BF9" w:rsidRDefault="00A12D3A" w:rsidP="00A12D3A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>+ các chữ số là 4, 3, 1, 5</w:t>
      </w:r>
    </w:p>
    <w:p w:rsidR="00A12D3A" w:rsidRPr="00C25BF9" w:rsidRDefault="00A12D3A" w:rsidP="00A12D3A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>+ Số chục là 431, chữ số hàng chục là 1</w:t>
      </w:r>
    </w:p>
    <w:p w:rsidR="00A12D3A" w:rsidRPr="00C25BF9" w:rsidRDefault="00A12D3A" w:rsidP="00A12D3A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>+ Số trăm là 43, chữ số hàng trăm là 3….</w:t>
      </w:r>
    </w:p>
    <w:p w:rsidR="00A12D3A" w:rsidRPr="00C25BF9" w:rsidRDefault="00A12D3A" w:rsidP="00A12D3A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>* Mỗi chữ số ở những vị trí khác nhau sẽ có giá trị khác nhau. Riêng chữ số 0 không thể đứng ở vị trí đầu tiên.</w:t>
      </w:r>
    </w:p>
    <w:p w:rsidR="00A12D3A" w:rsidRPr="00C25BF9" w:rsidRDefault="00A12D3A" w:rsidP="00A12D3A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 xml:space="preserve">* Số nhỏ nhất có </w:t>
      </w:r>
      <w:r w:rsidRPr="00C25BF9">
        <w:rPr>
          <w:rFonts w:ascii="Times New Roman" w:hAnsi="Times New Roman" w:cs="Times New Roman"/>
          <w:b/>
          <w:i/>
          <w:sz w:val="26"/>
          <w:szCs w:val="26"/>
        </w:rPr>
        <w:t>n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chữ số là 1000….000 (</w:t>
      </w:r>
      <w:r w:rsidRPr="00C25BF9">
        <w:rPr>
          <w:rFonts w:ascii="Times New Roman" w:hAnsi="Times New Roman" w:cs="Times New Roman"/>
          <w:b/>
          <w:i/>
          <w:sz w:val="26"/>
          <w:szCs w:val="26"/>
        </w:rPr>
        <w:t>n - 1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chữ số 0 )</w:t>
      </w:r>
    </w:p>
    <w:p w:rsidR="00A12D3A" w:rsidRPr="00C25BF9" w:rsidRDefault="00A12D3A" w:rsidP="00A12D3A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 xml:space="preserve">* Số lớn nhất có </w:t>
      </w:r>
      <w:r w:rsidRPr="00C25BF9">
        <w:rPr>
          <w:rFonts w:ascii="Times New Roman" w:hAnsi="Times New Roman" w:cs="Times New Roman"/>
          <w:b/>
          <w:i/>
          <w:sz w:val="26"/>
          <w:szCs w:val="26"/>
        </w:rPr>
        <w:t>n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chữ số là 999….99 (</w:t>
      </w:r>
      <w:r w:rsidRPr="00C25BF9">
        <w:rPr>
          <w:rFonts w:ascii="Times New Roman" w:hAnsi="Times New Roman" w:cs="Times New Roman"/>
          <w:b/>
          <w:i/>
          <w:sz w:val="26"/>
          <w:szCs w:val="26"/>
        </w:rPr>
        <w:t>n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chữ số 9 )</w:t>
      </w:r>
    </w:p>
    <w:p w:rsidR="00665A63" w:rsidRPr="00C25BF9" w:rsidRDefault="00665A63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lastRenderedPageBreak/>
        <w:t>Bài 1</w:t>
      </w:r>
      <w:r w:rsidRPr="00C25BF9">
        <w:rPr>
          <w:rFonts w:ascii="Times New Roman" w:hAnsi="Times New Roman" w:cs="Times New Roman"/>
          <w:sz w:val="26"/>
          <w:szCs w:val="26"/>
        </w:rPr>
        <w:t xml:space="preserve">. (Bài 11 trang 10 SGK)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a) Viết số tự nhiên có số chục là 135, chữ số hàng đơn vị là 7.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>b) Điền vào bảng :</w:t>
      </w:r>
    </w:p>
    <w:p w:rsidR="00665A63" w:rsidRDefault="00665A63" w:rsidP="00665A63">
      <w:pPr>
        <w:jc w:val="center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3433445" cy="854075"/>
            <wp:effectExtent l="1905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3445" cy="854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5BF9" w:rsidRPr="00C25BF9" w:rsidRDefault="00C25BF9" w:rsidP="00665A63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665A63" w:rsidRPr="00C25BF9" w:rsidRDefault="00665A63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2.</w:t>
      </w:r>
      <w:r w:rsidRPr="00C25BF9">
        <w:rPr>
          <w:rFonts w:ascii="Times New Roman" w:hAnsi="Times New Roman" w:cs="Times New Roman"/>
          <w:sz w:val="26"/>
          <w:szCs w:val="26"/>
        </w:rPr>
        <w:t xml:space="preserve"> (Bài 13 trang 10 SGK)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a) Viết số tự nhiên nhỏ nhất có bốn chữ số.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b) Viết số tự nhiên nhỏ nhất có bốn chữ số khác nhau.  </w:t>
      </w:r>
    </w:p>
    <w:p w:rsidR="00665A63" w:rsidRPr="00C25BF9" w:rsidRDefault="00665A63" w:rsidP="00665A63">
      <w:pPr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>Giải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Để viết số tự nhiên nhỏ nhất có bốn chữ số, ta phải chọn các chữ số nhỏ nhất có thể được cho  mỗi hàng.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Ta có : a) 1000 ; b) 1023.  </w:t>
      </w:r>
    </w:p>
    <w:p w:rsidR="00665A63" w:rsidRPr="00C25BF9" w:rsidRDefault="00665A63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3</w:t>
      </w:r>
      <w:r w:rsidRPr="00C25BF9">
        <w:rPr>
          <w:rFonts w:ascii="Times New Roman" w:hAnsi="Times New Roman" w:cs="Times New Roman"/>
          <w:sz w:val="26"/>
          <w:szCs w:val="26"/>
        </w:rPr>
        <w:t xml:space="preserve">.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a) Viết số tự nhiên nhỏ nhất có tám chữ số.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b) Viết số tự nhiên lớn nhất có tám chữ số.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Giải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Số  có tám chữ số gồm tám hàng : nhỏ nhất là hàng đơn vị, lớn nhất là hàng chục triệu.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a) Số nhỏ nhất có tám chữ số, phải có chữ số có giá trị nhỏ nhất có thể được ở mỗi hàng. Vậy ở  tất cả các hàng là chữ số 0, riêng chữ số hàng chục triệu phải là chữ số 1 (chữ số nhỏ nhất có  thể được). Vậy số phải viết là 10 000 000.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>b) Số lớn nhất có tám chữ số phải có chữ số có giá trị lớn nhất có thể được ở mỗi hàng. Chữ số  lớn nhất đó là 9 và số lớn nhất có tám chữ số là : 99 999 999.</w:t>
      </w:r>
    </w:p>
    <w:p w:rsidR="00665A63" w:rsidRPr="00C25BF9" w:rsidRDefault="00665A63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4</w:t>
      </w:r>
      <w:r w:rsidRPr="00C25BF9">
        <w:rPr>
          <w:rFonts w:ascii="Times New Roman" w:hAnsi="Times New Roman" w:cs="Times New Roman"/>
          <w:sz w:val="26"/>
          <w:szCs w:val="26"/>
        </w:rPr>
        <w:t xml:space="preserve">.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a) Viết số tự nhiên nhỏ nhất có năm chữ số.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b) Viết số tự nhiên nhỏ nhất có năm chữ số khác nhau.  </w:t>
      </w:r>
    </w:p>
    <w:p w:rsidR="00665A63" w:rsidRPr="00C25BF9" w:rsidRDefault="00665A63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5.</w:t>
      </w:r>
      <w:r w:rsidRPr="00C25BF9">
        <w:rPr>
          <w:rFonts w:ascii="Times New Roman" w:hAnsi="Times New Roman" w:cs="Times New Roman"/>
          <w:sz w:val="26"/>
          <w:szCs w:val="26"/>
        </w:rPr>
        <w:t xml:space="preserve">  Viết tập hợp các chữ số của số 2010.  </w:t>
      </w:r>
    </w:p>
    <w:p w:rsidR="00665A63" w:rsidRPr="00C25BF9" w:rsidRDefault="00665A63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6.</w:t>
      </w:r>
      <w:r w:rsidRPr="00C25BF9">
        <w:rPr>
          <w:rFonts w:ascii="Times New Roman" w:hAnsi="Times New Roman" w:cs="Times New Roman"/>
          <w:sz w:val="26"/>
          <w:szCs w:val="26"/>
        </w:rPr>
        <w:t xml:space="preserve">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a) Viết số tự nhiên nhỏ nhất có sáu chữ số;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b) Viết số tự nhiên lớn nhất có sáu chữ số.  </w:t>
      </w:r>
    </w:p>
    <w:p w:rsidR="00C25BF9" w:rsidRDefault="00C25BF9" w:rsidP="00665A63">
      <w:pPr>
        <w:rPr>
          <w:rFonts w:ascii="Times New Roman" w:hAnsi="Times New Roman" w:cs="Times New Roman"/>
          <w:b/>
          <w:sz w:val="26"/>
          <w:szCs w:val="26"/>
        </w:rPr>
      </w:pPr>
    </w:p>
    <w:p w:rsidR="006E5F9E" w:rsidRPr="00C25BF9" w:rsidRDefault="006E5F9E" w:rsidP="00665A63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25BF9">
        <w:rPr>
          <w:rFonts w:ascii="Times New Roman" w:hAnsi="Times New Roman" w:cs="Times New Roman"/>
          <w:b/>
          <w:color w:val="0000CC"/>
          <w:sz w:val="26"/>
          <w:szCs w:val="26"/>
        </w:rPr>
        <w:t>DẠNG 2: VIẾT SỐ TỰ NHIÊN CÓ m CHỮ SỐ TỪ n CHỮ SỐ CHO TRƯỚC.</w:t>
      </w:r>
    </w:p>
    <w:p w:rsidR="006E5F9E" w:rsidRPr="00C25BF9" w:rsidRDefault="006E5F9E" w:rsidP="00665A63">
      <w:pPr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ab/>
      </w:r>
      <w:r w:rsidRPr="00C25BF9">
        <w:rPr>
          <w:rFonts w:ascii="Times New Roman" w:hAnsi="Times New Roman" w:cs="Times New Roman"/>
          <w:i/>
          <w:sz w:val="26"/>
          <w:szCs w:val="26"/>
        </w:rPr>
        <w:t>* Chọn một chữ số trong các chữ số đã cho làm chữ số hàng cao nhất trong số tự nhiên cần viết.</w:t>
      </w:r>
    </w:p>
    <w:p w:rsidR="006E5F9E" w:rsidRPr="00C25BF9" w:rsidRDefault="006E5F9E" w:rsidP="00665A63">
      <w:pPr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ab/>
        <w:t>* Lần lượt chọn các số còn lại xếp vào các hàng còn lại.</w:t>
      </w:r>
    </w:p>
    <w:p w:rsidR="006E5F9E" w:rsidRPr="00C25BF9" w:rsidRDefault="006E5F9E" w:rsidP="00665A63">
      <w:pPr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ab/>
        <w:t>* Cứ làm như vậy cho đến khi lập được hết các số.</w:t>
      </w:r>
    </w:p>
    <w:p w:rsidR="006E5F9E" w:rsidRPr="00C25BF9" w:rsidRDefault="006E5F9E" w:rsidP="00665A63">
      <w:pPr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ab/>
        <w:t>* Chú ý: Chữ số 0 không thể đứng đầu.</w:t>
      </w:r>
    </w:p>
    <w:p w:rsidR="000949A2" w:rsidRPr="00C25BF9" w:rsidRDefault="000949A2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1:</w:t>
      </w:r>
      <w:r w:rsidRPr="00C25BF9">
        <w:rPr>
          <w:rFonts w:ascii="Times New Roman" w:hAnsi="Times New Roman" w:cs="Times New Roman"/>
          <w:sz w:val="26"/>
          <w:szCs w:val="26"/>
        </w:rPr>
        <w:t xml:space="preserve"> (Bài 14 trang 10 SGK)  Dùng ba chữ số 0, 1, 2, hãy viết tất cả các số tự nhiên có ba chữ số mà các chữ số khác nhau.  </w:t>
      </w:r>
    </w:p>
    <w:p w:rsidR="000949A2" w:rsidRPr="00C25BF9" w:rsidRDefault="000949A2" w:rsidP="000949A2">
      <w:pPr>
        <w:jc w:val="center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>Giải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Chữ số hàng trăm phải khác 0 để số phải viết là số có ba chữ số. 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Do đó chữ số hàng trăm có  thể là 1 hoặc 2.  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Nếu chữ số hàng trăm là 1 ta có : 102 ; 120.  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Nếu chữ số hàng trăm là 2 ta có : 201 ; 210.  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Vậy với ba chữ số 0, 1, 2 ta có thể viết được tất cả bốn số tự nhiên có ba chữ số, các chữ số  khác nhau : 102 ; 120 ; 201; 210.  </w:t>
      </w:r>
    </w:p>
    <w:p w:rsidR="000949A2" w:rsidRPr="00C25BF9" w:rsidRDefault="000949A2" w:rsidP="000949A2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2.</w:t>
      </w:r>
      <w:r w:rsidRPr="00C25BF9">
        <w:rPr>
          <w:rFonts w:ascii="Times New Roman" w:hAnsi="Times New Roman" w:cs="Times New Roman"/>
          <w:sz w:val="26"/>
          <w:szCs w:val="26"/>
        </w:rPr>
        <w:t xml:space="preserve"> Viết số lớn nhất và số nhỏ nhất bằng cách dùng cả năm chữ số 0, 2, 5, 6, 9 (mỗi chữ  số chỉ được viết một lần).  </w:t>
      </w:r>
    </w:p>
    <w:p w:rsidR="000949A2" w:rsidRPr="00C25BF9" w:rsidRDefault="000949A2" w:rsidP="000949A2">
      <w:pPr>
        <w:jc w:val="center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>Giải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Vì phải dùng cả 5 chữ số đã cho nên cả hai số đều có 5 chữ số.  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* Số lớn nhất phải có chữ số  lớn nhất có thể được ở hàng cao nhất là hàng vạn. Trong năm chữ  số đã cho, chữ số lớn nhất là 9. 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Vậy chữ số hàng vạn là 9.  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Hàng nghìn cũng phải có chữ số lớn nhất có thể được. Trong 4 chữ số còn lại 0, 2, 5, 6, chữ số  lớn nhất là 6. Vậy chữ số hàng nghìn là 6.  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Lập luận tương tự ở các hàng tiếp theo (trăm, chục, đơn vị), ta có số lớn nhất phải viết là 96 520.  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* Số nhỏ nhất phải có chữ số nhỏ nhất có thể được ở các hàng. Lập luận tương tự như trên đối với  các chữ số nhỏ nhất ở các hàng, ta viết được số nhỏ nhất là 20 569.  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>Chú ý : Chữ số hàng chục vạn phải khác 0 để số viết được là số có năm chữ số.</w:t>
      </w:r>
    </w:p>
    <w:p w:rsidR="00665A63" w:rsidRPr="00C25BF9" w:rsidRDefault="000949A2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3</w:t>
      </w:r>
      <w:r w:rsidR="00665A63" w:rsidRPr="00C25BF9">
        <w:rPr>
          <w:rFonts w:ascii="Times New Roman" w:hAnsi="Times New Roman" w:cs="Times New Roman"/>
          <w:b/>
          <w:sz w:val="26"/>
          <w:szCs w:val="26"/>
        </w:rPr>
        <w:t>.</w:t>
      </w:r>
      <w:r w:rsidR="00665A63" w:rsidRPr="00C25BF9">
        <w:rPr>
          <w:rFonts w:ascii="Times New Roman" w:hAnsi="Times New Roman" w:cs="Times New Roman"/>
          <w:sz w:val="26"/>
          <w:szCs w:val="26"/>
        </w:rPr>
        <w:t xml:space="preserve">  Dùng ba chữ số 2, 0, 7 viết tất cả các số tự nhiên có ba chữ số, các chữ số khác nhau.  </w:t>
      </w:r>
    </w:p>
    <w:p w:rsidR="00665A63" w:rsidRPr="00C25BF9" w:rsidRDefault="000949A2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4</w:t>
      </w:r>
      <w:r w:rsidR="00665A63" w:rsidRPr="00C25BF9">
        <w:rPr>
          <w:rFonts w:ascii="Times New Roman" w:hAnsi="Times New Roman" w:cs="Times New Roman"/>
          <w:b/>
          <w:sz w:val="26"/>
          <w:szCs w:val="26"/>
        </w:rPr>
        <w:t>.</w:t>
      </w:r>
      <w:r w:rsidR="00665A63" w:rsidRPr="00C25BF9">
        <w:rPr>
          <w:rFonts w:ascii="Times New Roman" w:hAnsi="Times New Roman" w:cs="Times New Roman"/>
          <w:sz w:val="26"/>
          <w:szCs w:val="26"/>
        </w:rPr>
        <w:t xml:space="preserve"> Viết số lớn nhất và số nhỏ nhất bằng cách dùng cả sáu chữ số 0 ; 2; ; 5 ; 7 ; 9 (mỗi chữ số  chỉ được viết một lần).  </w:t>
      </w:r>
    </w:p>
    <w:p w:rsidR="00665A63" w:rsidRPr="00C25BF9" w:rsidRDefault="000949A2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lastRenderedPageBreak/>
        <w:t>Bài 5</w:t>
      </w:r>
      <w:r w:rsidR="00665A63" w:rsidRPr="00C25BF9">
        <w:rPr>
          <w:rFonts w:ascii="Times New Roman" w:hAnsi="Times New Roman" w:cs="Times New Roman"/>
          <w:b/>
          <w:sz w:val="26"/>
          <w:szCs w:val="26"/>
        </w:rPr>
        <w:t>.</w:t>
      </w:r>
      <w:r w:rsidR="00665A63" w:rsidRPr="00C25BF9">
        <w:rPr>
          <w:rFonts w:ascii="Times New Roman" w:hAnsi="Times New Roman" w:cs="Times New Roman"/>
          <w:sz w:val="26"/>
          <w:szCs w:val="26"/>
        </w:rPr>
        <w:t xml:space="preserve"> Viết số lớn nhất và số nhỏ nhất bằng cách dùng cả mười chữ số khác nhau (mỗi chữ số chỉ  được viết một lần).  </w:t>
      </w:r>
    </w:p>
    <w:p w:rsidR="00926BFC" w:rsidRPr="00C25BF9" w:rsidRDefault="00926BFC" w:rsidP="00926BFC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6.</w:t>
      </w:r>
      <w:r w:rsidRPr="00C25BF9">
        <w:rPr>
          <w:rFonts w:ascii="Times New Roman" w:hAnsi="Times New Roman" w:cs="Times New Roman"/>
          <w:sz w:val="26"/>
          <w:szCs w:val="26"/>
        </w:rPr>
        <w:t xml:space="preserve"> Viết tập hợp các số tự nhiên có hai chữ số, trong đó  </w:t>
      </w:r>
    </w:p>
    <w:p w:rsidR="00926BFC" w:rsidRPr="00C25BF9" w:rsidRDefault="00926BFC" w:rsidP="00926BF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a) Chữ số hàng chục nhỏ hơn chữ số hàng đơn vị là 4 </w:t>
      </w:r>
    </w:p>
    <w:p w:rsidR="00926BFC" w:rsidRPr="00C25BF9" w:rsidRDefault="00926BFC" w:rsidP="00926BF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b) Chữ số hàng chục gấp ba lần chữ số hàng đơn vị </w:t>
      </w:r>
    </w:p>
    <w:p w:rsidR="00926BFC" w:rsidRPr="00C25BF9" w:rsidRDefault="00926BFC" w:rsidP="00926BF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>c) Chữ số hàng chục nhỏ hơn chữ số hàng đơn vị, tổng hai chữ số bằng 12.</w:t>
      </w:r>
    </w:p>
    <w:p w:rsidR="00926BFC" w:rsidRPr="00C25BF9" w:rsidRDefault="00926BFC" w:rsidP="00665A63">
      <w:pPr>
        <w:rPr>
          <w:rFonts w:ascii="Times New Roman" w:hAnsi="Times New Roman" w:cs="Times New Roman"/>
          <w:sz w:val="26"/>
          <w:szCs w:val="26"/>
        </w:rPr>
      </w:pPr>
    </w:p>
    <w:p w:rsidR="006E5F9E" w:rsidRPr="00C25BF9" w:rsidRDefault="006E5F9E" w:rsidP="00665A63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C25BF9">
        <w:rPr>
          <w:rFonts w:ascii="Times New Roman" w:hAnsi="Times New Roman" w:cs="Times New Roman"/>
          <w:b/>
          <w:color w:val="0000CC"/>
          <w:sz w:val="26"/>
          <w:szCs w:val="26"/>
        </w:rPr>
        <w:t>DẠNG 3: TÍNH SỐ CÁC SỐ TỰ NHIÊN.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 xml:space="preserve">*  </w:t>
      </w:r>
      <w:r w:rsidR="00926BFC" w:rsidRPr="00C25BF9">
        <w:rPr>
          <w:rFonts w:ascii="Times New Roman" w:hAnsi="Times New Roman" w:cs="Times New Roman"/>
          <w:i/>
          <w:sz w:val="26"/>
          <w:szCs w:val="26"/>
        </w:rPr>
        <w:t>Tính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926BFC" w:rsidRPr="00C25BF9">
        <w:rPr>
          <w:rFonts w:ascii="Times New Roman" w:hAnsi="Times New Roman" w:cs="Times New Roman"/>
          <w:i/>
          <w:sz w:val="26"/>
          <w:szCs w:val="26"/>
        </w:rPr>
        <w:t>số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926BFC" w:rsidRPr="00C25BF9">
        <w:rPr>
          <w:rFonts w:ascii="Times New Roman" w:hAnsi="Times New Roman" w:cs="Times New Roman"/>
          <w:i/>
          <w:sz w:val="26"/>
          <w:szCs w:val="26"/>
        </w:rPr>
        <w:t>các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926BFC" w:rsidRPr="00C25BF9">
        <w:rPr>
          <w:rFonts w:ascii="Times New Roman" w:hAnsi="Times New Roman" w:cs="Times New Roman"/>
          <w:i/>
          <w:sz w:val="26"/>
          <w:szCs w:val="26"/>
        </w:rPr>
        <w:t>số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926BFC" w:rsidRPr="00C25BF9">
        <w:rPr>
          <w:rFonts w:ascii="Times New Roman" w:hAnsi="Times New Roman" w:cs="Times New Roman"/>
          <w:i/>
          <w:sz w:val="26"/>
          <w:szCs w:val="26"/>
        </w:rPr>
        <w:t>có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Pr="00C25BF9">
        <w:rPr>
          <w:rFonts w:ascii="Times New Roman" w:hAnsi="Times New Roman" w:cs="Times New Roman"/>
          <w:b/>
          <w:i/>
          <w:sz w:val="26"/>
          <w:szCs w:val="26"/>
        </w:rPr>
        <w:t>n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926BFC" w:rsidRPr="00C25BF9">
        <w:rPr>
          <w:rFonts w:ascii="Times New Roman" w:hAnsi="Times New Roman" w:cs="Times New Roman"/>
          <w:i/>
          <w:sz w:val="26"/>
          <w:szCs w:val="26"/>
        </w:rPr>
        <w:t>chữ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926BFC" w:rsidRPr="00C25BF9">
        <w:rPr>
          <w:rFonts w:ascii="Times New Roman" w:hAnsi="Times New Roman" w:cs="Times New Roman"/>
          <w:i/>
          <w:sz w:val="26"/>
          <w:szCs w:val="26"/>
        </w:rPr>
        <w:t>số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926BFC" w:rsidRPr="00C25BF9">
        <w:rPr>
          <w:rFonts w:ascii="Times New Roman" w:hAnsi="Times New Roman" w:cs="Times New Roman"/>
          <w:i/>
          <w:sz w:val="26"/>
          <w:szCs w:val="26"/>
        </w:rPr>
        <w:t>cho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926BFC" w:rsidRPr="00C25BF9">
        <w:rPr>
          <w:rFonts w:ascii="Times New Roman" w:hAnsi="Times New Roman" w:cs="Times New Roman"/>
          <w:i/>
          <w:sz w:val="26"/>
          <w:szCs w:val="26"/>
        </w:rPr>
        <w:t>trước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 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 xml:space="preserve">+ Để tính số các chữ số có n chữ số, ta lấy số lớn nhất có n chữ số trừ đi số nhỏ nhất có n chữ  số rồi cộng với 1.  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 xml:space="preserve">+ Số các số có n chữ số bằng: </w:t>
      </w:r>
    </w:p>
    <w:p w:rsidR="000949A2" w:rsidRPr="00C25BF9" w:rsidRDefault="000949A2" w:rsidP="000949A2">
      <w:pPr>
        <w:ind w:left="720" w:firstLine="720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>999….99 (</w:t>
      </w:r>
      <w:r w:rsidRPr="00C25BF9">
        <w:rPr>
          <w:rFonts w:ascii="Times New Roman" w:hAnsi="Times New Roman" w:cs="Times New Roman"/>
          <w:b/>
          <w:i/>
          <w:sz w:val="26"/>
          <w:szCs w:val="26"/>
        </w:rPr>
        <w:t>n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chữ số 9 )</w:t>
      </w:r>
      <w:r w:rsidRPr="00C25BF9">
        <w:rPr>
          <w:i/>
          <w:sz w:val="26"/>
          <w:szCs w:val="26"/>
        </w:rPr>
        <w:t xml:space="preserve"> </w:t>
      </w:r>
      <w:r w:rsidRPr="00C25BF9">
        <w:rPr>
          <w:b/>
          <w:i/>
          <w:sz w:val="26"/>
          <w:szCs w:val="26"/>
        </w:rPr>
        <w:t xml:space="preserve">- </w:t>
      </w:r>
      <w:r w:rsidRPr="00C25BF9">
        <w:rPr>
          <w:rFonts w:ascii="Times New Roman" w:hAnsi="Times New Roman" w:cs="Times New Roman"/>
          <w:i/>
          <w:sz w:val="26"/>
          <w:szCs w:val="26"/>
        </w:rPr>
        <w:t>1000….000 (</w:t>
      </w:r>
      <w:r w:rsidRPr="00C25BF9">
        <w:rPr>
          <w:rFonts w:ascii="Times New Roman" w:hAnsi="Times New Roman" w:cs="Times New Roman"/>
          <w:b/>
          <w:i/>
          <w:sz w:val="26"/>
          <w:szCs w:val="26"/>
        </w:rPr>
        <w:t>n - 1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chữ số 0) + 1 </w:t>
      </w:r>
    </w:p>
    <w:p w:rsidR="000949A2" w:rsidRPr="00C25BF9" w:rsidRDefault="000949A2" w:rsidP="000949A2">
      <w:pPr>
        <w:rPr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ab/>
        <w:t xml:space="preserve">* Để đếm các số tự nhiên từ </w:t>
      </w:r>
      <w:r w:rsidRPr="00C25BF9">
        <w:rPr>
          <w:rFonts w:ascii="Times New Roman" w:hAnsi="Times New Roman" w:cs="Times New Roman"/>
          <w:b/>
          <w:i/>
          <w:sz w:val="26"/>
          <w:szCs w:val="26"/>
        </w:rPr>
        <w:t>a</w:t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 đến </w:t>
      </w:r>
      <w:r w:rsidRPr="00C25BF9">
        <w:rPr>
          <w:rFonts w:ascii="Times New Roman" w:hAnsi="Times New Roman" w:cs="Times New Roman"/>
          <w:b/>
          <w:i/>
          <w:sz w:val="26"/>
          <w:szCs w:val="26"/>
        </w:rPr>
        <w:t>b</w:t>
      </w:r>
      <w:r w:rsidRPr="00C25BF9">
        <w:rPr>
          <w:rFonts w:ascii="Times New Roman" w:hAnsi="Times New Roman" w:cs="Times New Roman"/>
          <w:i/>
          <w:sz w:val="26"/>
          <w:szCs w:val="26"/>
        </w:rPr>
        <w:t>, hai số kế tiế</w:t>
      </w:r>
      <w:r w:rsidR="00926BFC" w:rsidRPr="00C25BF9">
        <w:rPr>
          <w:rFonts w:ascii="Times New Roman" w:hAnsi="Times New Roman" w:cs="Times New Roman"/>
          <w:i/>
          <w:sz w:val="26"/>
          <w:szCs w:val="26"/>
        </w:rPr>
        <w:t xml:space="preserve">p cách nhau </w:t>
      </w:r>
      <w:r w:rsidR="00926BFC" w:rsidRPr="00C25BF9">
        <w:rPr>
          <w:rFonts w:ascii="Times New Roman" w:hAnsi="Times New Roman" w:cs="Times New Roman"/>
          <w:b/>
          <w:i/>
          <w:sz w:val="26"/>
          <w:szCs w:val="26"/>
        </w:rPr>
        <w:t>d</w:t>
      </w:r>
      <w:r w:rsidR="00926BFC" w:rsidRPr="00C25BF9">
        <w:rPr>
          <w:rFonts w:ascii="Times New Roman" w:hAnsi="Times New Roman" w:cs="Times New Roman"/>
          <w:i/>
          <w:sz w:val="26"/>
          <w:szCs w:val="26"/>
        </w:rPr>
        <w:t xml:space="preserve"> đơ</w:t>
      </w:r>
      <w:r w:rsidRPr="00C25BF9">
        <w:rPr>
          <w:rFonts w:ascii="Times New Roman" w:hAnsi="Times New Roman" w:cs="Times New Roman"/>
          <w:i/>
          <w:sz w:val="26"/>
          <w:szCs w:val="26"/>
        </w:rPr>
        <w:t>n vị, ta dùng công thức sau:</w:t>
      </w:r>
    </w:p>
    <w:p w:rsidR="000949A2" w:rsidRPr="00C25BF9" w:rsidRDefault="000949A2" w:rsidP="000949A2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ab/>
      </w:r>
      <w:r w:rsidRPr="00C25BF9">
        <w:rPr>
          <w:rFonts w:ascii="Times New Roman" w:hAnsi="Times New Roman" w:cs="Times New Roman"/>
          <w:i/>
          <w:noProof/>
          <w:sz w:val="26"/>
          <w:szCs w:val="26"/>
        </w:rPr>
        <w:drawing>
          <wp:inline distT="0" distB="0" distL="0" distR="0">
            <wp:extent cx="4131945" cy="474345"/>
            <wp:effectExtent l="19050" t="0" r="190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1945" cy="474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6BFC" w:rsidRPr="00C25BF9" w:rsidRDefault="00926BFC" w:rsidP="00665A63">
      <w:pPr>
        <w:rPr>
          <w:rFonts w:ascii="Times New Roman" w:hAnsi="Times New Roman" w:cs="Times New Roman"/>
          <w:b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 xml:space="preserve">Bài 1.  </w:t>
      </w:r>
    </w:p>
    <w:p w:rsidR="00926BFC" w:rsidRPr="00C25BF9" w:rsidRDefault="00926BFC" w:rsidP="00926BF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a) Có bao nhiêu số có năm chữ số?  </w:t>
      </w:r>
    </w:p>
    <w:p w:rsidR="00926BFC" w:rsidRPr="00C25BF9" w:rsidRDefault="00926BFC" w:rsidP="00926BF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b) Có bao nhiêu số có sáu chữ số ?  </w:t>
      </w:r>
    </w:p>
    <w:p w:rsidR="00926BFC" w:rsidRPr="00C25BF9" w:rsidRDefault="00926BFC" w:rsidP="00926BFC">
      <w:pPr>
        <w:ind w:firstLine="720"/>
        <w:jc w:val="center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>Giải</w:t>
      </w:r>
    </w:p>
    <w:p w:rsidR="00926BFC" w:rsidRPr="00C25BF9" w:rsidRDefault="00926BFC" w:rsidP="00926BF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a) Số lớn nhất có năm chữ số là: 99 999.  Số nhỏ nhất có năm chữ số là :10 000.  Số các số có năm chữ số là : 99 999 – 10 000 + 1 = 90 000.  </w:t>
      </w:r>
    </w:p>
    <w:p w:rsidR="00926BFC" w:rsidRPr="00C25BF9" w:rsidRDefault="00926BFC" w:rsidP="00926BFC">
      <w:pPr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>b) Làm tương tự câu a).  Số các số có sáu chữ số là : 900 000 số.</w:t>
      </w:r>
    </w:p>
    <w:p w:rsidR="00926BFC" w:rsidRPr="00C25BF9" w:rsidRDefault="00926BFC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2.</w:t>
      </w:r>
      <w:r w:rsidRPr="00C25BF9">
        <w:rPr>
          <w:rFonts w:ascii="Times New Roman" w:hAnsi="Times New Roman" w:cs="Times New Roman"/>
          <w:sz w:val="26"/>
          <w:szCs w:val="26"/>
        </w:rPr>
        <w:t xml:space="preserve"> Tính số các số tự nhiên chẵn có bốn chữ số.  </w:t>
      </w:r>
    </w:p>
    <w:p w:rsidR="00926BFC" w:rsidRPr="00C25BF9" w:rsidRDefault="00926BFC" w:rsidP="00926BFC">
      <w:pPr>
        <w:jc w:val="center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>Giải</w:t>
      </w:r>
    </w:p>
    <w:p w:rsidR="00926BFC" w:rsidRPr="00C25BF9" w:rsidRDefault="00926BFC" w:rsidP="00926BF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Các số tự nhiên chẵn có bốn chữ số là 1000 ; 1002 ; 1004 ; … ; 9998, trong đó số lớn nhất (số  cuối) là 9998, số nhỏ nhất (số đầu) là 1000, khoảng cách giữa hai số liên tiếp là :  1002 – 1000 = 1004 – 1002 = … = 2.  </w:t>
      </w:r>
    </w:p>
    <w:p w:rsidR="00926BFC" w:rsidRPr="00C25BF9" w:rsidRDefault="00926BFC" w:rsidP="00926BF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Theo công thức nêu trên, số các số tự nhiên chẵn có bốn chữ số là :   </w:t>
      </w:r>
    </w:p>
    <w:p w:rsidR="00926BFC" w:rsidRPr="00C25BF9" w:rsidRDefault="00926BFC" w:rsidP="00926BFC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( 9998 – 1000 )/ 2 + 1 = 4500 (số)  </w:t>
      </w:r>
    </w:p>
    <w:p w:rsidR="00926BFC" w:rsidRPr="00C25BF9" w:rsidRDefault="00926BFC" w:rsidP="00926BFC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3.</w:t>
      </w:r>
      <w:r w:rsidRPr="00C25BF9">
        <w:rPr>
          <w:rFonts w:ascii="Times New Roman" w:hAnsi="Times New Roman" w:cs="Times New Roman"/>
          <w:sz w:val="26"/>
          <w:szCs w:val="26"/>
        </w:rPr>
        <w:t xml:space="preserve"> Muốn viết tất cả các số tự nhiên từ 100 đến 999 phải dùng bao nhiêu chữ số 9 ?  </w:t>
      </w:r>
    </w:p>
    <w:p w:rsidR="00926BFC" w:rsidRPr="00C25BF9" w:rsidRDefault="00926BFC" w:rsidP="00926BFC">
      <w:pPr>
        <w:jc w:val="center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lastRenderedPageBreak/>
        <w:t>Giải</w:t>
      </w:r>
    </w:p>
    <w:p w:rsidR="00926BFC" w:rsidRPr="00C25BF9" w:rsidRDefault="00926BFC" w:rsidP="00926BF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Ta lần lượt tính các chữ số 9 ở hàng đơn vị, ở hàng chục và ở hàng trăm.  </w:t>
      </w:r>
    </w:p>
    <w:p w:rsidR="00926BFC" w:rsidRPr="00C25BF9" w:rsidRDefault="00926BFC" w:rsidP="00926BF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Các số chứa chữ số9 ở hàng đơn vị :  109, 119,  … , 999  gồm  </w:t>
      </w:r>
    </w:p>
    <w:p w:rsidR="00926BFC" w:rsidRPr="00C25BF9" w:rsidRDefault="00926BFC" w:rsidP="00926BFC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( 999 – 109 )/10 + 1 = 90 (số).10  </w:t>
      </w:r>
    </w:p>
    <w:p w:rsidR="00926BFC" w:rsidRPr="00C25BF9" w:rsidRDefault="00926BFC" w:rsidP="00926BF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Các số chứa chữ số 9 ở hàng chục :  </w:t>
      </w:r>
    </w:p>
    <w:p w:rsidR="00926BFC" w:rsidRPr="00C25BF9" w:rsidRDefault="00926BFC" w:rsidP="00926BFC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190, 191,… , 199 gồm 199 – 190 + 1 = 10 (số)  </w:t>
      </w:r>
    </w:p>
    <w:p w:rsidR="00926BFC" w:rsidRPr="00C25BF9" w:rsidRDefault="00926BFC" w:rsidP="00926BFC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290, 291 ,… , 299 gồm 10 số  …  </w:t>
      </w:r>
    </w:p>
    <w:p w:rsidR="00926BFC" w:rsidRPr="00C25BF9" w:rsidRDefault="00926BFC" w:rsidP="00926BFC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990, 991,999  gồm 10 số.  </w:t>
      </w:r>
    </w:p>
    <w:p w:rsidR="00926BFC" w:rsidRPr="00C25BF9" w:rsidRDefault="00926BFC" w:rsidP="00926BFC">
      <w:pPr>
        <w:ind w:left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Các số chứa chữ số 9 ở hàng chục có : 10.9 = 90 (số)  </w:t>
      </w:r>
    </w:p>
    <w:p w:rsidR="00926BFC" w:rsidRPr="00C25BF9" w:rsidRDefault="00926BFC" w:rsidP="00926BFC">
      <w:pPr>
        <w:ind w:left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Các số chứa chữ số 9 ở hàng trăm :  900, 901,… , 999 gồm </w:t>
      </w:r>
    </w:p>
    <w:p w:rsidR="00926BFC" w:rsidRPr="00C25BF9" w:rsidRDefault="00926BFC" w:rsidP="00926BFC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999 – 900 + 1 = 100 (số)  </w:t>
      </w:r>
    </w:p>
    <w:p w:rsidR="00926BFC" w:rsidRPr="00C25BF9" w:rsidRDefault="00926BFC" w:rsidP="00926BFC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>Vậy tất cả có : 90 + 90 + 100 = 280 (chữ số 9).</w:t>
      </w:r>
    </w:p>
    <w:p w:rsidR="00665A63" w:rsidRPr="00C25BF9" w:rsidRDefault="00926BFC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4</w:t>
      </w:r>
      <w:r w:rsidR="00665A63" w:rsidRPr="00C25BF9">
        <w:rPr>
          <w:rFonts w:ascii="Times New Roman" w:hAnsi="Times New Roman" w:cs="Times New Roman"/>
          <w:b/>
          <w:sz w:val="26"/>
          <w:szCs w:val="26"/>
        </w:rPr>
        <w:t>.</w:t>
      </w:r>
      <w:r w:rsidR="00665A63" w:rsidRPr="00C25BF9">
        <w:rPr>
          <w:rFonts w:ascii="Times New Roman" w:hAnsi="Times New Roman" w:cs="Times New Roman"/>
          <w:sz w:val="26"/>
          <w:szCs w:val="26"/>
        </w:rPr>
        <w:t xml:space="preserve">  Có bao nhiêu số có :  </w:t>
      </w:r>
    </w:p>
    <w:p w:rsidR="00665A63" w:rsidRPr="00C25BF9" w:rsidRDefault="00665A63" w:rsidP="00665A63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a) Hai chữ số;                    b) Ba chữ  số;                  c)  Chín  chữ số ?  </w:t>
      </w:r>
    </w:p>
    <w:p w:rsidR="00665A63" w:rsidRPr="00C25BF9" w:rsidRDefault="00926BFC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5</w:t>
      </w:r>
      <w:r w:rsidR="00665A63" w:rsidRPr="00C25BF9">
        <w:rPr>
          <w:rFonts w:ascii="Times New Roman" w:hAnsi="Times New Roman" w:cs="Times New Roman"/>
          <w:b/>
          <w:sz w:val="26"/>
          <w:szCs w:val="26"/>
        </w:rPr>
        <w:t>.</w:t>
      </w:r>
      <w:r w:rsidR="00665A63" w:rsidRPr="00C25BF9">
        <w:rPr>
          <w:rFonts w:ascii="Times New Roman" w:hAnsi="Times New Roman" w:cs="Times New Roman"/>
          <w:sz w:val="26"/>
          <w:szCs w:val="26"/>
        </w:rPr>
        <w:t xml:space="preserve"> Có bao nhiêu số tự nhiên lẻ có ba chữ số ?   </w:t>
      </w:r>
    </w:p>
    <w:p w:rsidR="00665A63" w:rsidRPr="00C25BF9" w:rsidRDefault="00926BFC" w:rsidP="00665A63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>Bài 6</w:t>
      </w:r>
      <w:r w:rsidR="00665A63" w:rsidRPr="00C25BF9">
        <w:rPr>
          <w:rFonts w:ascii="Times New Roman" w:hAnsi="Times New Roman" w:cs="Times New Roman"/>
          <w:b/>
          <w:sz w:val="26"/>
          <w:szCs w:val="26"/>
        </w:rPr>
        <w:t>.</w:t>
      </w:r>
      <w:r w:rsidR="00665A63" w:rsidRPr="00C25BF9">
        <w:rPr>
          <w:rFonts w:ascii="Times New Roman" w:hAnsi="Times New Roman" w:cs="Times New Roman"/>
          <w:sz w:val="26"/>
          <w:szCs w:val="26"/>
        </w:rPr>
        <w:t xml:space="preserve"> Viết 1000 số tự nhiên đầu tiên. Hỏi chữ số 3 có mặt bao nhiêu lần ?  </w:t>
      </w:r>
    </w:p>
    <w:p w:rsidR="00C25BF9" w:rsidRDefault="00C25BF9" w:rsidP="00711D9C">
      <w:pPr>
        <w:rPr>
          <w:rFonts w:ascii="Times New Roman" w:hAnsi="Times New Roman" w:cs="Times New Roman"/>
          <w:b/>
          <w:sz w:val="26"/>
          <w:szCs w:val="26"/>
        </w:rPr>
      </w:pPr>
    </w:p>
    <w:p w:rsidR="00D85637" w:rsidRPr="00C25BF9" w:rsidRDefault="00C25BF9" w:rsidP="00711D9C">
      <w:pPr>
        <w:rPr>
          <w:rFonts w:ascii="Times New Roman" w:hAnsi="Times New Roman" w:cs="Times New Roman"/>
          <w:color w:val="0000CC"/>
          <w:sz w:val="26"/>
          <w:szCs w:val="26"/>
        </w:rPr>
      </w:pPr>
      <w:r w:rsidRPr="00C25BF9">
        <w:rPr>
          <w:rFonts w:ascii="Times New Roman" w:hAnsi="Times New Roman" w:cs="Times New Roman"/>
          <w:b/>
          <w:color w:val="0000CC"/>
          <w:sz w:val="26"/>
          <w:szCs w:val="26"/>
        </w:rPr>
        <w:t>DẠNG 4</w:t>
      </w:r>
      <w:r w:rsidR="00711D9C" w:rsidRPr="00C25BF9">
        <w:rPr>
          <w:rFonts w:ascii="Times New Roman" w:hAnsi="Times New Roman" w:cs="Times New Roman"/>
          <w:b/>
          <w:color w:val="0000CC"/>
          <w:sz w:val="26"/>
          <w:szCs w:val="26"/>
        </w:rPr>
        <w:t>. ĐỌC VÀ VIẾT CÁC SỐ BẰNG CHỮ SỐ LA MÃ</w:t>
      </w:r>
      <w:r w:rsidR="00711D9C" w:rsidRPr="00C25BF9">
        <w:rPr>
          <w:rFonts w:ascii="Times New Roman" w:hAnsi="Times New Roman" w:cs="Times New Roman"/>
          <w:color w:val="0000CC"/>
          <w:sz w:val="26"/>
          <w:szCs w:val="26"/>
        </w:rPr>
        <w:t xml:space="preserve">  </w:t>
      </w:r>
    </w:p>
    <w:p w:rsidR="00C25BF9" w:rsidRPr="00C25BF9" w:rsidRDefault="00C25BF9" w:rsidP="00711D9C">
      <w:pPr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ab/>
      </w:r>
      <w:r w:rsidRPr="00C25BF9">
        <w:rPr>
          <w:rFonts w:ascii="Times New Roman" w:hAnsi="Times New Roman" w:cs="Times New Roman"/>
          <w:i/>
          <w:sz w:val="26"/>
          <w:szCs w:val="26"/>
        </w:rPr>
        <w:t xml:space="preserve">* Dùng bảng số La Mã sau: </w:t>
      </w:r>
    </w:p>
    <w:p w:rsidR="00711D9C" w:rsidRPr="00C25BF9" w:rsidRDefault="00711D9C" w:rsidP="00C25BF9">
      <w:pPr>
        <w:jc w:val="center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noProof/>
          <w:sz w:val="26"/>
          <w:szCs w:val="26"/>
        </w:rPr>
        <w:drawing>
          <wp:inline distT="0" distB="0" distL="0" distR="0">
            <wp:extent cx="5012055" cy="1388745"/>
            <wp:effectExtent l="1905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2055" cy="1388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25BF9" w:rsidRPr="00C25BF9" w:rsidRDefault="00C25BF9" w:rsidP="00C25BF9">
      <w:pPr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ab/>
        <w:t>* Ta có: I , V, X, L, C, D, M có giá trị tương ứng là 1 , 5, 10, 50, 100, 500, 1000</w:t>
      </w:r>
    </w:p>
    <w:p w:rsidR="00C25BF9" w:rsidRPr="00C25BF9" w:rsidRDefault="00C25BF9" w:rsidP="00C25BF9">
      <w:pPr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C25BF9">
        <w:rPr>
          <w:rFonts w:ascii="Times New Roman" w:hAnsi="Times New Roman" w:cs="Times New Roman"/>
          <w:i/>
          <w:sz w:val="26"/>
          <w:szCs w:val="26"/>
        </w:rPr>
        <w:t>* Ta có: IV, IX, XL, XC, CD, CM có giá trị tương ứng 4, 9, 40, 90, 400, 900.</w:t>
      </w:r>
    </w:p>
    <w:p w:rsidR="00C25BF9" w:rsidRPr="00C25BF9" w:rsidRDefault="00C25BF9" w:rsidP="00711D9C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 xml:space="preserve">Bài 1: </w:t>
      </w:r>
    </w:p>
    <w:p w:rsidR="00C25BF9" w:rsidRPr="00C25BF9" w:rsidRDefault="00C25BF9" w:rsidP="00C25BF9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 xml:space="preserve">a) Đọc các số La Mã sau: XIV ; XXVI  </w:t>
      </w:r>
    </w:p>
    <w:p w:rsidR="00C25BF9" w:rsidRPr="00C25BF9" w:rsidRDefault="00C25BF9" w:rsidP="00C25BF9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sz w:val="26"/>
          <w:szCs w:val="26"/>
        </w:rPr>
        <w:t>b) Viết các số sau bằng số La Mã: 17 ; 25</w:t>
      </w:r>
    </w:p>
    <w:p w:rsidR="00C25BF9" w:rsidRPr="00C25BF9" w:rsidRDefault="00C25BF9" w:rsidP="00C25BF9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 xml:space="preserve">Bài 2: </w:t>
      </w:r>
      <w:r w:rsidRPr="00C25BF9">
        <w:rPr>
          <w:rFonts w:ascii="Times New Roman" w:hAnsi="Times New Roman" w:cs="Times New Roman"/>
          <w:sz w:val="26"/>
          <w:szCs w:val="26"/>
        </w:rPr>
        <w:t>đọc các số la mã sau: XXXIX ; LXXXV ; CDXCV.</w:t>
      </w:r>
    </w:p>
    <w:p w:rsidR="00C25BF9" w:rsidRPr="00C25BF9" w:rsidRDefault="00C25BF9" w:rsidP="00C25BF9">
      <w:pPr>
        <w:rPr>
          <w:rFonts w:ascii="Times New Roman" w:hAnsi="Times New Roman" w:cs="Times New Roman"/>
          <w:sz w:val="26"/>
          <w:szCs w:val="26"/>
        </w:rPr>
      </w:pPr>
      <w:r w:rsidRPr="00C25BF9">
        <w:rPr>
          <w:rFonts w:ascii="Times New Roman" w:hAnsi="Times New Roman" w:cs="Times New Roman"/>
          <w:b/>
          <w:sz w:val="26"/>
          <w:szCs w:val="26"/>
        </w:rPr>
        <w:t xml:space="preserve">Bài 3: </w:t>
      </w:r>
      <w:r w:rsidRPr="00C25BF9">
        <w:rPr>
          <w:rFonts w:ascii="Times New Roman" w:hAnsi="Times New Roman" w:cs="Times New Roman"/>
          <w:sz w:val="26"/>
          <w:szCs w:val="26"/>
        </w:rPr>
        <w:t>Viết các số tự nhiên bằng số La Mã: 25 ; 89 ; 2009 ; 1945</w:t>
      </w:r>
    </w:p>
    <w:sectPr w:rsidR="00C25BF9" w:rsidRPr="00C25BF9" w:rsidSect="00F92B48">
      <w:headerReference w:type="even" r:id="rId12"/>
      <w:footerReference w:type="even" r:id="rId14"/>
      <w:headerReference w:type="first" r:id="rId16"/>
      <w:footerReference w:type="first" r:id="rId17"/>
      <w:headerReference w:type="default" r:id="rId13"/>
      <w:footerReference w:type="default" r:id="rId15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47FC6" w:rsidRDefault="00D47FC6" w:rsidP="00F92B48">
      <w:pPr>
        <w:spacing w:line="240" w:lineRule="auto"/>
      </w:pPr>
      <w:r>
        <w:separator/>
      </w:r>
    </w:p>
  </w:endnote>
  <w:endnote w:type="continuationSeparator" w:id="1">
    <w:p w:rsidR="00D47FC6" w:rsidRDefault="00D47FC6" w:rsidP="00F92B48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05C8" w:rsidRDefault="00F805C8">
    <w:pPr>
      <w:pStyle w:val="Footer"/>
    </w:pP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05C8" w:rsidRDefault="00F805C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47FC6" w:rsidRDefault="00D47FC6" w:rsidP="00F92B48">
      <w:pPr>
        <w:spacing w:line="240" w:lineRule="auto"/>
      </w:pPr>
      <w:r>
        <w:separator/>
      </w:r>
    </w:p>
  </w:footnote>
  <w:footnote w:type="continuationSeparator" w:id="1">
    <w:p w:rsidR="00D47FC6" w:rsidRDefault="00D47FC6" w:rsidP="00F92B48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05C8" w:rsidRDefault="00F805C8">
    <w:pPr>
      <w:pStyle w:val="Header"/>
    </w:pP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05C8" w:rsidRDefault="00F805C8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D85637"/>
    <w:rsid w:val="000949A2"/>
    <w:rsid w:val="000C4AF2"/>
    <w:rsid w:val="000E676E"/>
    <w:rsid w:val="0013483B"/>
    <w:rsid w:val="001630C9"/>
    <w:rsid w:val="001D3422"/>
    <w:rsid w:val="001F16FC"/>
    <w:rsid w:val="0020620C"/>
    <w:rsid w:val="0028135F"/>
    <w:rsid w:val="002C0516"/>
    <w:rsid w:val="00336D3D"/>
    <w:rsid w:val="003771E5"/>
    <w:rsid w:val="003E1F8E"/>
    <w:rsid w:val="003E4AEC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65A63"/>
    <w:rsid w:val="006875B6"/>
    <w:rsid w:val="006C1DD4"/>
    <w:rsid w:val="006D0DAD"/>
    <w:rsid w:val="006E5F9E"/>
    <w:rsid w:val="006E75B3"/>
    <w:rsid w:val="00702B71"/>
    <w:rsid w:val="00711D9C"/>
    <w:rsid w:val="00723CAF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26BFC"/>
    <w:rsid w:val="00935825"/>
    <w:rsid w:val="0094447C"/>
    <w:rsid w:val="00975FAB"/>
    <w:rsid w:val="00A12D3A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25BF9"/>
    <w:rsid w:val="00C3408A"/>
    <w:rsid w:val="00C3566E"/>
    <w:rsid w:val="00C93BCE"/>
    <w:rsid w:val="00CC01F1"/>
    <w:rsid w:val="00D002A5"/>
    <w:rsid w:val="00D0336E"/>
    <w:rsid w:val="00D07213"/>
    <w:rsid w:val="00D07A96"/>
    <w:rsid w:val="00D4186A"/>
    <w:rsid w:val="00D472F2"/>
    <w:rsid w:val="00D47FC6"/>
    <w:rsid w:val="00D53AD9"/>
    <w:rsid w:val="00D85637"/>
    <w:rsid w:val="00DA2C73"/>
    <w:rsid w:val="00DA37CB"/>
    <w:rsid w:val="00DC6F89"/>
    <w:rsid w:val="00E75C83"/>
    <w:rsid w:val="00EB1C22"/>
    <w:rsid w:val="00EB4801"/>
    <w:rsid w:val="00ED1AC3"/>
    <w:rsid w:val="00EE2D16"/>
    <w:rsid w:val="00F04567"/>
    <w:rsid w:val="00F2414E"/>
    <w:rsid w:val="00F805C8"/>
    <w:rsid w:val="00F92800"/>
    <w:rsid w:val="00F92B48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8563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65A63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A6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F92B48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F92B48"/>
  </w:style>
  <w:style w:type="paragraph" w:styleId="Footer">
    <w:name w:val="footer"/>
    <w:basedOn w:val="Normal"/>
    <w:link w:val="FooterChar"/>
    <w:uiPriority w:val="99"/>
    <w:semiHidden/>
    <w:unhideWhenUsed/>
    <w:rsid w:val="00F92B48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92B4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4581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2.png"/><Relationship Id="rId14" Type="http://schemas.openxmlformats.org/officeDocument/2006/relationships/footer" Target="footer1.xml"/><Relationship Id="rId13" Type="http://schemas.openxmlformats.org/officeDocument/2006/relationships/header" Target="header2.xml"/><Relationship Id="rId15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1102</Words>
  <Characters>6283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6</cp:revision>
  <dcterms:created xsi:type="dcterms:W3CDTF">2018-07-27T02:22:00Z</dcterms:created>
  <dcterms:modified xsi:type="dcterms:W3CDTF">2019-08-14T00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